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3" r:id="rId1"/>
  </p:sldMasterIdLst>
  <p:notesMasterIdLst>
    <p:notesMasterId r:id="rId30"/>
  </p:notesMasterIdLst>
  <p:sldIdLst>
    <p:sldId id="272" r:id="rId2"/>
    <p:sldId id="345" r:id="rId3"/>
    <p:sldId id="349" r:id="rId4"/>
    <p:sldId id="320" r:id="rId5"/>
    <p:sldId id="275" r:id="rId6"/>
    <p:sldId id="257" r:id="rId7"/>
    <p:sldId id="316" r:id="rId8"/>
    <p:sldId id="262" r:id="rId9"/>
    <p:sldId id="263" r:id="rId10"/>
    <p:sldId id="305" r:id="rId11"/>
    <p:sldId id="306" r:id="rId12"/>
    <p:sldId id="328" r:id="rId13"/>
    <p:sldId id="325" r:id="rId14"/>
    <p:sldId id="326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39" r:id="rId23"/>
    <p:sldId id="341" r:id="rId24"/>
    <p:sldId id="342" r:id="rId25"/>
    <p:sldId id="348" r:id="rId26"/>
    <p:sldId id="343" r:id="rId27"/>
    <p:sldId id="340" r:id="rId28"/>
    <p:sldId id="346" r:id="rId29"/>
  </p:sldIdLst>
  <p:sldSz cx="9144000" cy="6858000" type="screen4x3"/>
  <p:notesSz cx="6858000" cy="9144000"/>
  <p:defaultTextStyle>
    <a:defPPr>
      <a:defRPr lang="en-GB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66"/>
    <a:srgbClr val="99CCFF"/>
    <a:srgbClr val="FFFF99"/>
    <a:srgbClr val="6163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35" autoAdjust="0"/>
  </p:normalViewPr>
  <p:slideViewPr>
    <p:cSldViewPr snapToGrid="0">
      <p:cViewPr varScale="1">
        <p:scale>
          <a:sx n="69" d="100"/>
          <a:sy n="69" d="100"/>
        </p:scale>
        <p:origin x="97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33751C-2A1E-49FF-98B8-4E34323593E0}" type="datetimeFigureOut">
              <a:rPr lang="en-US" smtClean="0"/>
              <a:pPr/>
              <a:t>10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37CF0C-9237-4D44-A0B7-6FE43C5E1D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015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2007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315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757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473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156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34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8236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64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1153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466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495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7361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02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47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sk: Morasso, Flash</a:t>
            </a:r>
            <a:r>
              <a:rPr lang="en-US" baseline="0" dirty="0" smtClean="0"/>
              <a:t> </a:t>
            </a:r>
            <a:r>
              <a:rPr lang="en-US" dirty="0" smtClean="0"/>
              <a:t>Hogan</a:t>
            </a:r>
          </a:p>
          <a:p>
            <a:r>
              <a:rPr lang="en-US" dirty="0" smtClean="0"/>
              <a:t>joint: </a:t>
            </a:r>
            <a:r>
              <a:rPr lang="en-US" dirty="0" err="1" smtClean="0"/>
              <a:t>Hollerbach</a:t>
            </a:r>
            <a:endParaRPr lang="en-US" dirty="0" smtClean="0"/>
          </a:p>
          <a:p>
            <a:r>
              <a:rPr lang="en-US" dirty="0" smtClean="0"/>
              <a:t>multiple: </a:t>
            </a:r>
            <a:r>
              <a:rPr lang="en-US" dirty="0" err="1" smtClean="0"/>
              <a:t>Paillard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mu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29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Andreas </a:t>
            </a:r>
            <a:r>
              <a:rPr lang="en-US" dirty="0" err="1" smtClean="0"/>
              <a:t>Waetcher</a:t>
            </a:r>
            <a:r>
              <a:rPr lang="en-US" dirty="0" smtClean="0"/>
              <a:t> (IBM)</a:t>
            </a:r>
          </a:p>
          <a:p>
            <a:r>
              <a:rPr lang="en-US" dirty="0" smtClean="0"/>
              <a:t>Work also with fancy ML</a:t>
            </a:r>
            <a:r>
              <a:rPr lang="en-US" baseline="0" dirty="0" smtClean="0"/>
              <a:t> layers (hybrid as well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8544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Flash Hogan</a:t>
            </a:r>
            <a:r>
              <a:rPr lang="en-US" baseline="0" dirty="0" smtClean="0"/>
              <a:t> 1985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2773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LS+GPM</a:t>
            </a:r>
            <a:r>
              <a:rPr lang="en-US" baseline="0" dirty="0" smtClean="0"/>
              <a:t> for the 2</a:t>
            </a:r>
            <a:r>
              <a:rPr lang="en-US" baseline="30000" dirty="0" smtClean="0"/>
              <a:t>nd</a:t>
            </a:r>
            <a:r>
              <a:rPr lang="en-US" baseline="0" dirty="0" smtClean="0"/>
              <a:t> task (KD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262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065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ossen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Van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st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69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TextBox 3"/>
          <p:cNvSpPr txBox="1"/>
          <p:nvPr userDrawn="1"/>
        </p:nvSpPr>
        <p:spPr>
          <a:xfrm>
            <a:off x="8360227" y="58057"/>
            <a:ext cx="827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F3FC4F1A-69C0-4E08-B8E5-4E9B08B7E5F5}" type="slidenum">
              <a:rPr lang="en-GB" smtClean="0"/>
              <a:t>‹#›</a:t>
            </a:fld>
            <a:r>
              <a:rPr lang="en-GB" dirty="0" smtClean="0"/>
              <a:t>/28</a:t>
            </a:r>
            <a:endParaRPr lang="en-GB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553200"/>
            <a:ext cx="9144000" cy="168275"/>
          </a:xfrm>
          <a:prstGeom prst="rect">
            <a:avLst/>
          </a:prstGeom>
          <a:solidFill>
            <a:srgbClr val="61636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84" y="168811"/>
            <a:ext cx="837873" cy="83787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cartesian_interface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gaze_interface.html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Overview</a:t>
            </a:r>
            <a:endParaRPr lang="en-US" sz="28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346312"/>
            <a:ext cx="712879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Cartesian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Gaze Controller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ntroduction to Interfaces for Operational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utorials (together)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Controller (1/3)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392" y="1611095"/>
            <a:ext cx="2478431" cy="2429081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306195" y="4514344"/>
            <a:ext cx="61381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t another Cartesian Controller: </a:t>
            </a:r>
            <a:r>
              <a:rPr lang="en-US" sz="2000" b="1" u="sng" dirty="0" smtClean="0"/>
              <a:t>reuse ideas </a:t>
            </a:r>
            <a:r>
              <a:rPr lang="en-US" sz="2000" dirty="0" smtClean="0"/>
              <a:t>…</a:t>
            </a:r>
          </a:p>
          <a:p>
            <a:endParaRPr lang="en-US" sz="2000" dirty="0" smtClean="0"/>
          </a:p>
          <a:p>
            <a:r>
              <a:rPr lang="en-US" sz="2000" dirty="0" smtClean="0"/>
              <a:t>Then, apply easy transformations from Cartesian to …</a:t>
            </a:r>
          </a:p>
          <a:p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gocentric angular spac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mage planes (mono and stereo)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11285" y="1494971"/>
            <a:ext cx="5843169" cy="2642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/>
          <p:cNvGrpSpPr/>
          <p:nvPr/>
        </p:nvGrpSpPr>
        <p:grpSpPr>
          <a:xfrm>
            <a:off x="6241139" y="4659088"/>
            <a:ext cx="2539998" cy="1601034"/>
            <a:chOff x="6241139" y="4659088"/>
            <a:chExt cx="2539998" cy="1601034"/>
          </a:xfrm>
        </p:grpSpPr>
        <p:pic>
          <p:nvPicPr>
            <p:cNvPr id="13" name="Picture 2" descr="C:\Users\pattacini\Documents\JOB\IIT\PHD\THESIS\Images\gazeCtrl_Plant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388067" y="4659088"/>
              <a:ext cx="1393070" cy="1601034"/>
            </a:xfrm>
            <a:prstGeom prst="rect">
              <a:avLst/>
            </a:prstGeom>
            <a:noFill/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7527788" y="5222755"/>
              <a:ext cx="751860" cy="112796"/>
            </a:xfrm>
            <a:prstGeom prst="line">
              <a:avLst/>
            </a:prstGeom>
            <a:ln>
              <a:solidFill>
                <a:schemeClr val="tx2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 flipV="1">
              <a:off x="6828506" y="5276468"/>
              <a:ext cx="1085728" cy="123539"/>
            </a:xfrm>
            <a:prstGeom prst="line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6733866" y="5351666"/>
              <a:ext cx="99897" cy="107425"/>
            </a:xfrm>
            <a:prstGeom prst="ellipse">
              <a:avLst/>
            </a:prstGeom>
            <a:solidFill>
              <a:srgbClr val="92D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 flipV="1">
              <a:off x="6241139" y="5281838"/>
              <a:ext cx="1673095" cy="630739"/>
            </a:xfrm>
            <a:prstGeom prst="line">
              <a:avLst/>
            </a:prstGeom>
            <a:ln>
              <a:solidFill>
                <a:schemeClr val="tx2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rc 17"/>
            <p:cNvSpPr/>
            <p:nvPr/>
          </p:nvSpPr>
          <p:spPr>
            <a:xfrm rot="11688429">
              <a:off x="7183630" y="5068005"/>
              <a:ext cx="478099" cy="523896"/>
            </a:xfrm>
            <a:prstGeom prst="arc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32492" y="5102283"/>
              <a:ext cx="476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P</a:t>
              </a:r>
              <a:endParaRPr 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86119" y="5329412"/>
              <a:ext cx="348514" cy="312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θ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  <p:pic>
        <p:nvPicPr>
          <p:cNvPr id="7" name="Picture 6" descr="Humans Gaze Shifts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41922" y="1678478"/>
            <a:ext cx="7274768" cy="45989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udies on humans …</a:t>
            </a:r>
            <a:endParaRPr lang="it-IT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528763"/>
            <a:ext cx="8362950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s on iCub …</a:t>
            </a:r>
            <a:endParaRPr lang="it-IT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6381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Documentation</a:t>
            </a:r>
            <a:endParaRPr lang="en-US" sz="2800" b="1" dirty="0"/>
          </a:p>
        </p:txBody>
      </p:sp>
      <p:pic>
        <p:nvPicPr>
          <p:cNvPr id="151554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9748" y="2087271"/>
            <a:ext cx="6597591" cy="1437631"/>
          </a:xfrm>
          <a:prstGeom prst="rect">
            <a:avLst/>
          </a:prstGeom>
          <a:noFill/>
        </p:spPr>
      </p:pic>
      <p:pic>
        <p:nvPicPr>
          <p:cNvPr id="151555" name="Picture 3" descr="C:\Users\pattacini\Desktop\capture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7286" y="3807228"/>
            <a:ext cx="6486925" cy="254369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160204" y="1403406"/>
            <a:ext cx="7268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dirty="0" smtClean="0"/>
              <a:t>In the search field: type </a:t>
            </a:r>
            <a:r>
              <a:rPr lang="en-US" sz="2400" b="1" dirty="0" err="1" smtClean="0">
                <a:solidFill>
                  <a:schemeClr val="accent1"/>
                </a:solidFill>
              </a:rPr>
              <a:t>ICartesianControl</a:t>
            </a:r>
            <a:r>
              <a:rPr lang="en-US" sz="2400" b="1" dirty="0" smtClean="0">
                <a:solidFill>
                  <a:schemeClr val="accent1"/>
                </a:solidFill>
              </a:rPr>
              <a:t>/</a:t>
            </a:r>
            <a:r>
              <a:rPr lang="en-US" sz="2400" b="1" dirty="0" err="1" smtClean="0">
                <a:solidFill>
                  <a:schemeClr val="accent1"/>
                </a:solidFill>
              </a:rPr>
              <a:t>IGazeControl</a:t>
            </a:r>
            <a:endParaRPr lang="en-US" sz="2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435418" y="3999743"/>
            <a:ext cx="3395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 err="1" smtClean="0"/>
              <a:t>Doxygen</a:t>
            </a:r>
            <a:r>
              <a:rPr lang="en-US" sz="2400" b="1" dirty="0" smtClean="0"/>
              <a:t> Documentation</a:t>
            </a:r>
          </a:p>
        </p:txBody>
      </p:sp>
      <p:sp>
        <p:nvSpPr>
          <p:cNvPr id="13" name="Oval 12"/>
          <p:cNvSpPr/>
          <p:nvPr/>
        </p:nvSpPr>
        <p:spPr>
          <a:xfrm>
            <a:off x="6550423" y="1978429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19253" y="3391596"/>
            <a:ext cx="901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sz="2400" b="1" dirty="0" smtClean="0"/>
              <a:t>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Tutorials</a:t>
            </a:r>
            <a:endParaRPr lang="en-US" sz="2800" b="1" dirty="0"/>
          </a:p>
        </p:txBody>
      </p:sp>
      <p:pic>
        <p:nvPicPr>
          <p:cNvPr id="2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97" y="1166826"/>
            <a:ext cx="3444875" cy="1852433"/>
          </a:xfrm>
          <a:prstGeom prst="rect">
            <a:avLst/>
          </a:prstGeom>
          <a:noFill/>
        </p:spPr>
      </p:pic>
      <p:pic>
        <p:nvPicPr>
          <p:cNvPr id="4" name="Picture 3" descr="C:\Users\pattacini\Desktop\Captur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10466" y="2689210"/>
            <a:ext cx="5765791" cy="2003964"/>
          </a:xfrm>
          <a:prstGeom prst="rect">
            <a:avLst/>
          </a:prstGeom>
          <a:noFill/>
        </p:spPr>
      </p:pic>
      <p:pic>
        <p:nvPicPr>
          <p:cNvPr id="151556" name="Picture 4" descr="C:\Users\pattacini\Desktop\Capture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665" y="4694554"/>
            <a:ext cx="7924800" cy="1757899"/>
          </a:xfrm>
          <a:prstGeom prst="rect">
            <a:avLst/>
          </a:prstGeom>
          <a:noFill/>
        </p:spPr>
      </p:pic>
      <p:sp>
        <p:nvSpPr>
          <p:cNvPr id="13" name="Oval 12"/>
          <p:cNvSpPr/>
          <p:nvPr/>
        </p:nvSpPr>
        <p:spPr>
          <a:xfrm>
            <a:off x="118531" y="2435645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52796" y="2997204"/>
            <a:ext cx="1049873" cy="17487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70931" y="5720696"/>
            <a:ext cx="1676402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urved Connector 17"/>
          <p:cNvCxnSpPr>
            <a:stCxn id="13" idx="4"/>
            <a:endCxn id="15" idx="3"/>
          </p:cNvCxnSpPr>
          <p:nvPr/>
        </p:nvCxnSpPr>
        <p:spPr>
          <a:xfrm rot="16200000" flipH="1">
            <a:off x="2051488" y="1691408"/>
            <a:ext cx="245309" cy="2664807"/>
          </a:xfrm>
          <a:prstGeom prst="curvedConnector3">
            <a:avLst>
              <a:gd name="adj1" fmla="val 203628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5" idx="4"/>
            <a:endCxn id="16" idx="0"/>
          </p:cNvCxnSpPr>
          <p:nvPr/>
        </p:nvCxnSpPr>
        <p:spPr>
          <a:xfrm rot="5400000">
            <a:off x="1219123" y="3062086"/>
            <a:ext cx="2548620" cy="2768601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ub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esianContro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*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NULL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Cart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41215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CARTESIAN INTERFACE</a:t>
              </a:r>
              <a:endParaRPr lang="en-GB" sz="2000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1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062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/gaze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option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Contro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*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=NUL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3490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GAZE INTERFACE</a:t>
              </a:r>
              <a:endParaRPr lang="en-GB" sz="2000" b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834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  <p:pic>
        <p:nvPicPr>
          <p:cNvPr id="138242" name="Picture 2" descr="File:Simulator-reference-fr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82" y="2251824"/>
            <a:ext cx="4655021" cy="3671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1200" y="1354666"/>
            <a:ext cx="3122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Coordinate Systems</a:t>
            </a:r>
            <a:endParaRPr lang="en-GB" sz="2800" b="1" dirty="0"/>
          </a:p>
        </p:txBody>
      </p:sp>
      <p:pic>
        <p:nvPicPr>
          <p:cNvPr id="138244" name="Picture 4" descr="File:RightHandCADRefFra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77204">
            <a:off x="5989585" y="4054451"/>
            <a:ext cx="1713571" cy="2611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022" y="1354666"/>
            <a:ext cx="2422210" cy="323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0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artesian Interface (1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3965879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Matrix R(3,3);</a:t>
              </a:r>
            </a:p>
            <a:p>
              <a:r>
                <a:rPr lang="pt-BR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se x-axis   y-axis        z-axis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0,0)= 0.0;  R(0,1)= 1.0;  R(0,2)= 0.0; 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x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1,0)= 0.0;  R(1,1)= 0.0;  R(1,2)=-1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y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2,0)=-1.0;  R(2,1)= 0.0;  R(2,2)= 0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z-coordinate    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Vector o=ctrl::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dcm2axis(R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40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TARGET ORIENTATION through DIRECTION COSINE MATRIX</a:t>
              </a:r>
              <a:endParaRPr lang="en-GB" sz="2000" b="1" dirty="0"/>
            </a:p>
          </p:txBody>
        </p:sp>
      </p:grpSp>
      <p:pic>
        <p:nvPicPr>
          <p:cNvPr id="4" name="Picture 2" descr="http://upload.wikimedia.org/wikipedia/commons/thumb/5/51/Euler_AxisAngle.png/220px-Euler_AxisAng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655" y="1182665"/>
            <a:ext cx="2095500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97464" y="1495094"/>
            <a:ext cx="3163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Orientation: Axis-Angle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5978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>
          <a:xfrm rot="16200000">
            <a:off x="2376113" y="2397851"/>
            <a:ext cx="245921" cy="13074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𝑟𝑎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766" r="-11702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Elbow Connector 17"/>
          <p:cNvCxnSpPr>
            <a:endCxn id="16" idx="1"/>
          </p:cNvCxnSpPr>
          <p:nvPr/>
        </p:nvCxnSpPr>
        <p:spPr>
          <a:xfrm rot="16200000" flipH="1">
            <a:off x="3328028" y="2974449"/>
            <a:ext cx="498070" cy="40635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382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2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,o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,o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8793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TRIEVE CURRENT POSE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2462006"/>
            <a:ext cx="8199846" cy="967179"/>
            <a:chOff x="508725" y="1174123"/>
            <a:chExt cx="8199846" cy="967179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5379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SEND-AND-FORGET)</a:t>
              </a:r>
              <a:endParaRPr lang="en-GB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71" y="3804851"/>
            <a:ext cx="8199846" cy="967179"/>
            <a:chOff x="508725" y="1174123"/>
            <a:chExt cx="8199846" cy="967179"/>
          </a:xfrm>
        </p:grpSpPr>
        <p:sp>
          <p:nvSpPr>
            <p:cNvPr id="22" name="TextBox 2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725" y="1174123"/>
              <a:ext cx="51001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WAIT-FOR-REPLY)</a:t>
              </a:r>
              <a:endParaRPr lang="en-GB" sz="2000" b="1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17347" y="5044180"/>
            <a:ext cx="8199846" cy="967179"/>
            <a:chOff x="508725" y="1174123"/>
            <a:chExt cx="8199846" cy="967179"/>
          </a:xfrm>
        </p:grpSpPr>
        <p:sp>
          <p:nvSpPr>
            <p:cNvPr id="25" name="TextBox 24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waitMotionDo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8725" y="1174123"/>
              <a:ext cx="21317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AND WAIT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4747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Prerequisites</a:t>
            </a:r>
            <a:endParaRPr lang="en-US" sz="2800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407212"/>
            <a:ext cx="7128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YARP Ports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err="1" smtClean="0"/>
              <a:t>iCub_SIM</a:t>
            </a: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Acquiring and processing YARP Images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YARP </a:t>
            </a:r>
            <a:r>
              <a:rPr lang="en-US" sz="2000" b="1" dirty="0"/>
              <a:t>Motor Interfaces</a:t>
            </a:r>
            <a:r>
              <a:rPr lang="en-US" sz="2000" dirty="0"/>
              <a:t> (</a:t>
            </a:r>
            <a:r>
              <a:rPr lang="en-US" sz="2000" dirty="0" err="1"/>
              <a:t>IPositionControl</a:t>
            </a:r>
            <a:r>
              <a:rPr lang="en-US" sz="2000" dirty="0"/>
              <a:t>, </a:t>
            </a:r>
            <a:r>
              <a:rPr lang="en-US" sz="2000" dirty="0" err="1"/>
              <a:t>IEncoders</a:t>
            </a:r>
            <a:r>
              <a:rPr lang="en-US" sz="2000" dirty="0"/>
              <a:t> </a:t>
            </a:r>
            <a:r>
              <a:rPr lang="en-US" sz="2000" dirty="0" smtClean="0"/>
              <a:t>…)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68235" y="2931212"/>
            <a:ext cx="75290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nfiguration (Joint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q</a:t>
            </a:r>
            <a:r>
              <a:rPr lang="en-US" sz="2000" dirty="0"/>
              <a:t> </a:t>
            </a:r>
            <a:r>
              <a:rPr lang="en-US" sz="2000" dirty="0" smtClean="0"/>
              <a:t>(joints set-points), you can control directly the motors</a:t>
            </a:r>
            <a:endParaRPr lang="en-US" sz="2000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8238" y="3998019"/>
            <a:ext cx="7529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perational (Cartesian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x</a:t>
            </a:r>
            <a:r>
              <a:rPr lang="en-US" sz="2000" dirty="0" smtClean="0"/>
              <a:t> (3D/6D points), you cannot control directly the motors, you have to solve the </a:t>
            </a:r>
            <a:r>
              <a:rPr lang="en-US" sz="2000" b="1" dirty="0" smtClean="0"/>
              <a:t>Inverse Kinematics (IK) problem</a:t>
            </a:r>
            <a:r>
              <a:rPr lang="en-US" sz="2000" dirty="0" smtClean="0"/>
              <a:t> beforehand.</a:t>
            </a:r>
            <a:endParaRPr lang="en-US" sz="2000" b="1" dirty="0" smtClean="0"/>
          </a:p>
        </p:txBody>
      </p:sp>
      <p:sp>
        <p:nvSpPr>
          <p:cNvPr id="3" name="Rounded Rectangle 2"/>
          <p:cNvSpPr/>
          <p:nvPr/>
        </p:nvSpPr>
        <p:spPr>
          <a:xfrm>
            <a:off x="3723030" y="5372603"/>
            <a:ext cx="1086037" cy="711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600" b="1" dirty="0" smtClean="0"/>
              <a:t>IK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56933" y="5466593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x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670363" y="5466593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q</a:t>
            </a:r>
            <a:endParaRPr lang="en-GB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23642" y="5732939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20177" y="5732940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228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3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dhat,odhat,qdhat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askFor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xdhat,odhat,qdhat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8288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ASK FOR A POSE (without moving)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2444756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TrajTim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1.5)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int-to-point trajectory tim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694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MOVE FASTER/SLOWER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2971" y="3442544"/>
            <a:ext cx="8199846" cy="690180"/>
            <a:chOff x="508725" y="1174123"/>
            <a:chExt cx="8199846" cy="690180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InTargetTo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0.001)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3481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WITH GIVEN PRECISIO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017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4/5)</a:t>
            </a:r>
            <a:endParaRPr lang="en-US" sz="2800" b="1" dirty="0"/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2629172"/>
            <a:chOff x="508725" y="1174123"/>
            <a:chExt cx="8199846" cy="2629172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2308324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0 0 0 1 1 1 1 1 1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]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3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0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pitch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1]=2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roll: 2 =&gt; skip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2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yaw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,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261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ENABLE/DISABLE DOF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0077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</a:t>
            </a:r>
            <a:r>
              <a:rPr lang="en-US" sz="2800" b="1" dirty="0"/>
              <a:t>5</a:t>
            </a:r>
            <a:r>
              <a:rPr lang="en-US" sz="2800" b="1" dirty="0" smtClean="0"/>
              <a:t>/5)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Context Switch</a:t>
            </a:r>
            <a:r>
              <a:rPr lang="en-US" sz="2000" dirty="0" smtClean="0"/>
              <a:t>, </a:t>
            </a:r>
            <a:r>
              <a:rPr lang="en-US" sz="2000" b="1" dirty="0" smtClean="0"/>
              <a:t>Events Callbacks</a:t>
            </a:r>
            <a:r>
              <a:rPr lang="en-US" sz="2000" dirty="0" smtClean="0"/>
              <a:t> …):</a:t>
            </a:r>
          </a:p>
          <a:p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wiki.icub.org/iCub/main/dox/html/icub_cartesian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721505"/>
            <a:chOff x="508725" y="1174123"/>
            <a:chExt cx="8199846" cy="2721505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400657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yarprobotinterface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contex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3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CartesianSolver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contex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par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Si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44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 Interface (1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0169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CARTESIAN DOMAIN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4308063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176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3D POINT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5848" y="2323989"/>
            <a:ext cx="8199846" cy="1798176"/>
            <a:chOff x="508725" y="1174123"/>
            <a:chExt cx="8199846" cy="1798176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147732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ang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0] =&gt; azimuth 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1] </a:t>
              </a:r>
              <a:r>
                <a:rPr lang="pt-BR" i="1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=&gt; elevation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2] =&gt; vergence [deg]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58825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ANGULAR DOMAIN</a:t>
              </a:r>
              <a:endParaRPr lang="en-GB" sz="2000" b="1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02971" y="5254090"/>
            <a:ext cx="8199846" cy="967179"/>
            <a:chOff x="508725" y="1174123"/>
            <a:chExt cx="8199846" cy="967179"/>
          </a:xfrm>
        </p:grpSpPr>
        <p:sp>
          <p:nvSpPr>
            <p:cNvPr id="32" name="TextBox 3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Abs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Rel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8725" y="1174123"/>
              <a:ext cx="27927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IN ANGULAR DOMAI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574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2/5)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08725" y="1170923"/>
            <a:ext cx="3924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LOOK AT POINT IN IMAGE DOMAIN</a:t>
            </a:r>
            <a:endParaRPr lang="en-GB" sz="20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34" y="1761228"/>
            <a:ext cx="7108475" cy="402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3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nt camSel=0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0 =&gt; left, 1 =&gt; right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px(2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x[0]=100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x[1]=50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d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ouble z=1.0;</a:t>
              </a:r>
            </a:p>
            <a:p>
              <a:endParaRPr lang="pt-BR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MonoPixe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9240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POINT IN IMAGE DOMAIN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4515098"/>
            <a:ext cx="8199846" cy="1244178"/>
            <a:chOff x="508725" y="1174123"/>
            <a:chExt cx="8199846" cy="1244178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923330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,x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21314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EQUIVALENT TO</a:t>
              </a:r>
              <a:endParaRPr lang="en-GB" sz="2000" b="1" dirty="0"/>
            </a:p>
          </p:txBody>
        </p:sp>
      </p:grpSp>
      <p:sp>
        <p:nvSpPr>
          <p:cNvPr id="3" name="Equal 2"/>
          <p:cNvSpPr/>
          <p:nvPr/>
        </p:nvSpPr>
        <p:spPr>
          <a:xfrm>
            <a:off x="4247617" y="3843944"/>
            <a:ext cx="759125" cy="671154"/>
          </a:xfrm>
          <a:prstGeom prst="mathEqual">
            <a:avLst>
              <a:gd name="adj1" fmla="val 23520"/>
              <a:gd name="adj2" fmla="val 11760"/>
            </a:avLst>
          </a:prstGeom>
          <a:solidFill>
            <a:srgbClr val="00B0F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3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4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1521177"/>
            <a:chOff x="508725" y="1174123"/>
            <a:chExt cx="8199846" cy="1521177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20032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OnPla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plane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From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mode,ang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triangulate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pxl,pxr,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4983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OMETRY OF PIXELS</a:t>
              </a:r>
              <a:endParaRPr lang="en-GB" sz="2000" b="1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009" y="2852520"/>
            <a:ext cx="5038095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85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5/5)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Events Callbacks, Fast Saccadic Mode</a:t>
            </a:r>
            <a:r>
              <a:rPr lang="en-US" sz="2000" dirty="0" smtClean="0"/>
              <a:t> …):</a:t>
            </a:r>
          </a:p>
          <a:p>
            <a:r>
              <a:rPr lang="en-US" sz="2000" dirty="0">
                <a:hlinkClick r:id="rId3"/>
              </a:rPr>
              <a:t>http://</a:t>
            </a:r>
            <a:r>
              <a:rPr lang="en-US" sz="2000" dirty="0" smtClean="0">
                <a:hlinkClick r:id="rId3"/>
              </a:rPr>
              <a:t>wiki.icub.org/iCub/main/dox/html/icub_gaze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229063"/>
            <a:chOff x="508725" y="1174123"/>
            <a:chExt cx="8199846" cy="222906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90821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from </a:t>
              </a:r>
              <a:r>
                <a:rPr lang="en-GB" sz="1600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onfigSim.ini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"</a:t>
              </a:r>
              <a:r>
                <a:rPr lang="en-GB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3366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Customization</a:t>
            </a:r>
            <a:endParaRPr lang="en-US" sz="28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2976387" y="3318649"/>
            <a:ext cx="2657971" cy="2355153"/>
            <a:chOff x="491629" y="2183283"/>
            <a:chExt cx="2657971" cy="2355153"/>
          </a:xfrm>
        </p:grpSpPr>
        <p:pic>
          <p:nvPicPr>
            <p:cNvPr id="138244" name="Picture 4" descr="https://encrypted-tbn1.gstatic.com/images?q=tbn:ANd9GcS4Naul9vtfJ9MSbC5G90lrgMDD2wuOs7eL-PJGDKkPw_KHoUx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336" y="2183283"/>
              <a:ext cx="2024264" cy="2355153"/>
            </a:xfrm>
            <a:prstGeom prst="rect">
              <a:avLst/>
            </a:prstGeom>
            <a:noFill/>
            <a:ln w="2540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491629" y="2394570"/>
              <a:ext cx="1335316" cy="44791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RMAR III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912809" y="4417036"/>
            <a:ext cx="2984305" cy="1748607"/>
            <a:chOff x="4089754" y="3728041"/>
            <a:chExt cx="2984305" cy="174860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89754" y="3728041"/>
              <a:ext cx="2325559" cy="1748607"/>
            </a:xfrm>
            <a:prstGeom prst="rect">
              <a:avLst/>
            </a:prstGeom>
          </p:spPr>
        </p:pic>
        <p:sp>
          <p:nvSpPr>
            <p:cNvPr id="9" name="Rounded Rectangle 8"/>
            <p:cNvSpPr/>
            <p:nvPr/>
          </p:nvSpPr>
          <p:spPr>
            <a:xfrm>
              <a:off x="5999245" y="3807231"/>
              <a:ext cx="1074814" cy="48110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SIBOT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854522" y="2198206"/>
            <a:ext cx="3042592" cy="1555688"/>
            <a:chOff x="5911209" y="1504594"/>
            <a:chExt cx="3042592" cy="1555688"/>
          </a:xfrm>
        </p:grpSpPr>
        <p:pic>
          <p:nvPicPr>
            <p:cNvPr id="138242" name="Picture 2" descr="https://flowers.inria.fr/mlopes/images/vizzys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4740" y="1504594"/>
              <a:ext cx="2599061" cy="155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ounded Rectangle 9"/>
            <p:cNvSpPr/>
            <p:nvPr/>
          </p:nvSpPr>
          <p:spPr>
            <a:xfrm>
              <a:off x="5911209" y="1593618"/>
              <a:ext cx="887061" cy="41165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VIZZY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276818" y="1367920"/>
            <a:ext cx="1881620" cy="408616"/>
          </a:xfrm>
          <a:prstGeom prst="roundRect">
            <a:avLst/>
          </a:prstGeom>
          <a:solidFill>
            <a:srgbClr val="66FF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Cartesian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634665" y="2312739"/>
            <a:ext cx="1288194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Encoder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976387" y="1536764"/>
            <a:ext cx="1798813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Velocity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04003" y="3121320"/>
            <a:ext cx="1687322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ControlLimits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1" name="Curved Connector 10"/>
          <p:cNvCxnSpPr>
            <a:stCxn id="12" idx="2"/>
            <a:endCxn id="15" idx="0"/>
          </p:cNvCxnSpPr>
          <p:nvPr/>
        </p:nvCxnSpPr>
        <p:spPr>
          <a:xfrm rot="16200000" flipH="1">
            <a:off x="710254" y="2283910"/>
            <a:ext cx="1344784" cy="330036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>
            <a:stCxn id="12" idx="2"/>
            <a:endCxn id="13" idx="1"/>
          </p:cNvCxnSpPr>
          <p:nvPr/>
        </p:nvCxnSpPr>
        <p:spPr>
          <a:xfrm rot="16200000" flipH="1">
            <a:off x="1555891" y="1438272"/>
            <a:ext cx="740511" cy="1417037"/>
          </a:xfrm>
          <a:prstGeom prst="curvedConnector2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urved Connector 26"/>
          <p:cNvCxnSpPr>
            <a:stCxn id="12" idx="3"/>
            <a:endCxn id="14" idx="1"/>
          </p:cNvCxnSpPr>
          <p:nvPr/>
        </p:nvCxnSpPr>
        <p:spPr>
          <a:xfrm>
            <a:off x="2158438" y="1572228"/>
            <a:ext cx="817949" cy="16884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865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eft-Right Arrow 1"/>
          <p:cNvSpPr/>
          <p:nvPr/>
        </p:nvSpPr>
        <p:spPr>
          <a:xfrm>
            <a:off x="1468438" y="3226670"/>
            <a:ext cx="536575" cy="2667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/>
          </a:p>
        </p:txBody>
      </p:sp>
      <p:sp>
        <p:nvSpPr>
          <p:cNvPr id="3" name="Left-Right Arrow 2"/>
          <p:cNvSpPr/>
          <p:nvPr/>
        </p:nvSpPr>
        <p:spPr>
          <a:xfrm>
            <a:off x="6367463" y="3193333"/>
            <a:ext cx="534987" cy="25876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/>
          </a:p>
        </p:txBody>
      </p:sp>
      <p:sp>
        <p:nvSpPr>
          <p:cNvPr id="4" name="Cloud 3"/>
          <p:cNvSpPr/>
          <p:nvPr/>
        </p:nvSpPr>
        <p:spPr>
          <a:xfrm>
            <a:off x="3582988" y="2240833"/>
            <a:ext cx="1335087" cy="985837"/>
          </a:xfrm>
          <a:prstGeom prst="cloud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YARP ports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3338513" y="3193333"/>
            <a:ext cx="1847850" cy="266700"/>
          </a:xfrm>
          <a:prstGeom prst="left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3382963" y="3169520"/>
            <a:ext cx="18129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100" dirty="0"/>
              <a:t>network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74663" y="2598020"/>
            <a:ext cx="842962" cy="135096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anchor="ctr"/>
          <a:lstStyle/>
          <a:p>
            <a:pPr algn="ctr">
              <a:defRPr/>
            </a:pP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user code (remote)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7370763" y="2601195"/>
            <a:ext cx="842962" cy="13493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anchor="ctr"/>
          <a:lstStyle/>
          <a:p>
            <a:pPr algn="ctr">
              <a:defRPr/>
            </a:pP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Robot/Simulator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962524" y="2601485"/>
            <a:ext cx="311689" cy="134983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>
              <a:defRPr/>
            </a:pPr>
            <a:r>
              <a:rPr lang="en-US" sz="1200" dirty="0">
                <a:solidFill>
                  <a:schemeClr val="bg1"/>
                </a:solidFill>
              </a:rPr>
              <a:t>Interface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008967" y="2598489"/>
            <a:ext cx="311689" cy="134983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>
              <a:defRPr/>
            </a:pPr>
            <a:r>
              <a:rPr lang="en-US" sz="1200" dirty="0">
                <a:solidFill>
                  <a:schemeClr val="bg1"/>
                </a:solidFill>
              </a:rPr>
              <a:t>Interface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411413" y="2598020"/>
            <a:ext cx="844550" cy="1350963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en-US" sz="1100" dirty="0">
                <a:solidFill>
                  <a:schemeClr val="bg1"/>
                </a:solidFill>
              </a:rPr>
              <a:t>Client Network Wrapper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446713" y="2613895"/>
            <a:ext cx="842962" cy="1350963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en-US" sz="1100" dirty="0">
                <a:solidFill>
                  <a:schemeClr val="bg1"/>
                </a:solidFill>
              </a:rPr>
              <a:t>Server Network</a:t>
            </a:r>
          </a:p>
          <a:p>
            <a:pPr algn="ctr">
              <a:defRPr/>
            </a:pPr>
            <a:r>
              <a:rPr lang="en-US" sz="1100" dirty="0">
                <a:solidFill>
                  <a:schemeClr val="bg1"/>
                </a:solidFill>
              </a:rPr>
              <a:t>Wrapper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5241925" y="2069383"/>
            <a:ext cx="3160713" cy="2270125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it-IT" altLang="en-US"/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1328738" y="2037633"/>
            <a:ext cx="24431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remote_controlboard</a:t>
            </a:r>
            <a:endParaRPr lang="it-IT" altLang="en-US"/>
          </a:p>
        </p:txBody>
      </p:sp>
      <p:sp>
        <p:nvSpPr>
          <p:cNvPr id="16" name="TextBox 21"/>
          <p:cNvSpPr txBox="1">
            <a:spLocks noChangeArrowheads="1"/>
          </p:cNvSpPr>
          <p:nvPr/>
        </p:nvSpPr>
        <p:spPr bwMode="auto">
          <a:xfrm>
            <a:off x="957263" y="3985495"/>
            <a:ext cx="14493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/>
              <a:t>IPositionControl</a:t>
            </a:r>
          </a:p>
          <a:p>
            <a:r>
              <a:rPr lang="en-US" altLang="en-US" sz="1400"/>
              <a:t>IVelocityControl</a:t>
            </a:r>
          </a:p>
          <a:p>
            <a:r>
              <a:rPr lang="en-US" altLang="en-US" sz="1400"/>
              <a:t>IEncoders</a:t>
            </a:r>
            <a:endParaRPr lang="it-IT" altLang="en-US" sz="14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426075" y="2196383"/>
            <a:ext cx="20081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/>
              <a:t>server_controlboard</a:t>
            </a:r>
            <a:endParaRPr lang="it-IT" altLang="en-US" sz="1600"/>
          </a:p>
        </p:txBody>
      </p: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4179888" y="3744195"/>
            <a:ext cx="1022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/>
              <a:t>set pos 0 10</a:t>
            </a:r>
          </a:p>
          <a:p>
            <a:r>
              <a:rPr lang="en-US" altLang="en-US" sz="1200"/>
              <a:t>set vel 1 5</a:t>
            </a:r>
          </a:p>
          <a:p>
            <a:r>
              <a:rPr lang="en-US" altLang="en-US" sz="1200"/>
              <a:t>get enc 0</a:t>
            </a:r>
            <a:endParaRPr lang="it-IT" altLang="en-US" sz="1200"/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3613150" y="3480670"/>
            <a:ext cx="712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/>
              <a:t>enc is 5</a:t>
            </a:r>
          </a:p>
          <a:p>
            <a:r>
              <a:rPr lang="en-US" altLang="en-US" sz="1200"/>
              <a:t>ack </a:t>
            </a:r>
            <a:endParaRPr lang="it-IT" altLang="en-US" sz="120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43163" y="4071220"/>
            <a:ext cx="23336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/>
              <a:t>/client/left_arm/rpc:i</a:t>
            </a:r>
          </a:p>
          <a:p>
            <a:r>
              <a:rPr lang="en-US" altLang="en-US" sz="1400"/>
              <a:t>/client/left_arm/state:i</a:t>
            </a:r>
          </a:p>
          <a:p>
            <a:r>
              <a:rPr lang="en-US" altLang="en-US" sz="1400"/>
              <a:t>/client/left_arm/command:o</a:t>
            </a:r>
            <a:endParaRPr lang="it-IT" altLang="en-US" sz="14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257800" y="4449045"/>
            <a:ext cx="25923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/>
              <a:t>/iCubSim/left_arm/rpc:i</a:t>
            </a:r>
          </a:p>
          <a:p>
            <a:r>
              <a:rPr lang="en-US" altLang="en-US" sz="1400"/>
              <a:t>/iCubSim/left_arm/state:i</a:t>
            </a:r>
          </a:p>
          <a:p>
            <a:r>
              <a:rPr lang="en-US" altLang="en-US" sz="1400"/>
              <a:t>/iCubSim/left_arm/command:o</a:t>
            </a:r>
            <a:endParaRPr lang="it-IT" altLang="en-US" sz="1400"/>
          </a:p>
        </p:txBody>
      </p:sp>
      <p:sp>
        <p:nvSpPr>
          <p:cNvPr id="22" name="TextBox 2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Motor Control Interfaces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49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Problem</a:t>
            </a:r>
            <a:endParaRPr lang="en-US" sz="2800" b="1" dirty="0">
              <a:latin typeface="+mj-lt"/>
            </a:endParaRPr>
          </a:p>
        </p:txBody>
      </p:sp>
      <p:pic>
        <p:nvPicPr>
          <p:cNvPr id="5" name="Picture 4" descr="left_hand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59632" y="1412776"/>
            <a:ext cx="6696744" cy="4464496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pattacini\Desktop\ctrlStructur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666" y="2564189"/>
            <a:ext cx="8940800" cy="2341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1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01713" y="1484784"/>
          <a:ext cx="7113587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3187440" imgH="1104840" progId="Equation.DSMT4">
                  <p:embed/>
                </p:oleObj>
              </mc:Choice>
              <mc:Fallback>
                <p:oleObj name="Equation" r:id="rId4" imgW="318744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484784"/>
                        <a:ext cx="7113587" cy="243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4365104"/>
            <a:ext cx="712879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Quick convergence (real-time compliant: &lt; </a:t>
            </a:r>
            <a:r>
              <a:rPr lang="en-US" sz="2000" b="1" u="sng" dirty="0" smtClean="0">
                <a:solidFill>
                  <a:srgbClr val="FF0000"/>
                </a:solidFill>
              </a:rPr>
              <a:t>20 ms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calabilit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ingularities and joints bound handling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Tasks hierarch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Complex constraints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2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8" name="Picture 10" descr="C:\Users\pattacini\Desktop\mj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640" y="1844824"/>
            <a:ext cx="7616613" cy="4487693"/>
          </a:xfrm>
          <a:prstGeom prst="rect">
            <a:avLst/>
          </a:prstGeom>
          <a:noFill/>
        </p:spPr>
      </p:pic>
      <p:pic>
        <p:nvPicPr>
          <p:cNvPr id="2057" name="Picture 9" descr="C:\Users\pattacini\Desktop\apparatu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520" y="1556792"/>
            <a:ext cx="1900216" cy="163710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3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pattacini\Desktop\p2p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1772816"/>
            <a:ext cx="6840760" cy="4386139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4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cartv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772816"/>
            <a:ext cx="6789368" cy="4384800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6300192" y="3930151"/>
            <a:ext cx="1874748" cy="1155033"/>
            <a:chOff x="6442938" y="3501008"/>
            <a:chExt cx="1874748" cy="1155033"/>
          </a:xfrm>
        </p:grpSpPr>
        <p:grpSp>
          <p:nvGrpSpPr>
            <p:cNvPr id="20" name="Group 19"/>
            <p:cNvGrpSpPr/>
            <p:nvPr/>
          </p:nvGrpSpPr>
          <p:grpSpPr>
            <a:xfrm>
              <a:off x="6444208" y="3501008"/>
              <a:ext cx="1873478" cy="569677"/>
              <a:chOff x="250250" y="3255367"/>
              <a:chExt cx="1873478" cy="56967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50250" y="3356992"/>
                <a:ext cx="792088" cy="468052"/>
                <a:chOff x="395536" y="2636912"/>
                <a:chExt cx="792088" cy="468052"/>
              </a:xfrm>
            </p:grpSpPr>
            <p:sp>
              <p:nvSpPr>
                <p:cNvPr id="14" name="Rectangle 13"/>
                <p:cNvSpPr/>
                <p:nvPr/>
              </p:nvSpPr>
              <p:spPr>
                <a:xfrm>
                  <a:off x="395536" y="2636912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792088" y="2888940"/>
                  <a:ext cx="395536" cy="216024"/>
                </a:xfrm>
                <a:prstGeom prst="rect">
                  <a:avLst/>
                </a:prstGeom>
                <a:solidFill>
                  <a:schemeClr val="accent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539298" y="2762926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TextBox 18"/>
              <p:cNvSpPr txBox="1"/>
              <p:nvPr/>
            </p:nvSpPr>
            <p:spPr>
              <a:xfrm>
                <a:off x="1043354" y="3255367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44 %</a:t>
                </a:r>
                <a:endParaRPr lang="en-US" sz="2400" b="1" dirty="0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442938" y="4086364"/>
              <a:ext cx="1873478" cy="569677"/>
              <a:chOff x="-37782" y="2564904"/>
              <a:chExt cx="1873478" cy="569677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-37782" y="2666529"/>
                <a:ext cx="792088" cy="468052"/>
                <a:chOff x="-37782" y="2666529"/>
                <a:chExt cx="792088" cy="468052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-37782" y="2666529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58770" y="2918557"/>
                  <a:ext cx="395536" cy="216024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05980" y="2792543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TextBox 22"/>
              <p:cNvSpPr txBox="1"/>
              <p:nvPr/>
            </p:nvSpPr>
            <p:spPr>
              <a:xfrm>
                <a:off x="755322" y="2564904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69 %</a:t>
                </a:r>
                <a:endParaRPr lang="en-US" sz="2400" b="1" dirty="0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6228184" y="3429000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Gain Factors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5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Pa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5</TotalTime>
  <Words>957</Words>
  <Application>Microsoft Office PowerPoint</Application>
  <PresentationFormat>On-screen Show (4:3)</PresentationFormat>
  <Paragraphs>256</Paragraphs>
  <Slides>28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mbria Math</vt:lpstr>
      <vt:lpstr>Consolas</vt:lpstr>
      <vt:lpstr>Wingdings</vt:lpstr>
      <vt:lpstr>Title P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k Dring</dc:creator>
  <cp:lastModifiedBy>Ugo Pattacini</cp:lastModifiedBy>
  <cp:revision>413</cp:revision>
  <dcterms:created xsi:type="dcterms:W3CDTF">2008-10-22T13:24:50Z</dcterms:created>
  <dcterms:modified xsi:type="dcterms:W3CDTF">2016-10-01T16:10:22Z</dcterms:modified>
</cp:coreProperties>
</file>